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  <p:sldMasterId id="2147483671" r:id="rId2"/>
    <p:sldMasterId id="2147483678" r:id="rId3"/>
    <p:sldMasterId id="2147483664" r:id="rId4"/>
    <p:sldMasterId id="2147483657" r:id="rId5"/>
  </p:sldMasterIdLst>
  <p:notesMasterIdLst>
    <p:notesMasterId r:id="rId17"/>
  </p:notesMasterIdLst>
  <p:sldIdLst>
    <p:sldId id="341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9" r:id="rId15"/>
    <p:sldId id="289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341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9"/>
            <p14:sldId id="289"/>
          </p14:sldIdLst>
        </p14:section>
        <p14:section name="无标题节" id="{761DC386-9AB0-4831-8A28-E1AEFD5FA988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B7F8"/>
    <a:srgbClr val="0000FF"/>
    <a:srgbClr val="5DAFA1"/>
    <a:srgbClr val="0E0E8C"/>
    <a:srgbClr val="59F9C7"/>
    <a:srgbClr val="333399"/>
    <a:srgbClr val="DAFE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9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A3319022-0672-4D8D-ABA8-D97305C94F60}" type="presOf" srcId="{4D9CFA63-482F-45EF-8F6E-B8DC3FB95064}" destId="{A757F911-3260-4917-9857-B6209A52A79E}" srcOrd="0" destOrd="0" presId="urn:microsoft.com/office/officeart/2005/8/layout/vList3"/>
    <dgm:cxn modelId="{91B312CF-2EBA-4342-ABB4-742CAED86DB9}" type="presOf" srcId="{379C2193-9A59-4366-BEF9-F679FAF10286}" destId="{D4542585-4E17-4CCD-88FD-04757436128A}" srcOrd="0" destOrd="0" presId="urn:microsoft.com/office/officeart/2005/8/layout/vList3"/>
    <dgm:cxn modelId="{8ABED949-8DB2-4E6C-A4F2-18089836CF37}" type="presParOf" srcId="{A757F911-3260-4917-9857-B6209A52A79E}" destId="{B560076B-2D61-423D-887D-3A34395B90AE}" srcOrd="0" destOrd="0" presId="urn:microsoft.com/office/officeart/2005/8/layout/vList3"/>
    <dgm:cxn modelId="{221DAC8A-2B1E-49E6-8357-D293464F9207}" type="presParOf" srcId="{B560076B-2D61-423D-887D-3A34395B90AE}" destId="{816E9DDE-F7D1-4743-A8B0-033BD089F990}" srcOrd="0" destOrd="0" presId="urn:microsoft.com/office/officeart/2005/8/layout/vList3"/>
    <dgm:cxn modelId="{17F29CC4-3ACF-44D9-A869-AE68DEFCADA9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用初等变换求逆矩阵</a:t>
          </a:r>
          <a:endParaRPr lang="zh-CN" altLang="en-US" sz="4400" b="1" i="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ScaleX="108980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BCF70491-865E-41D5-9842-61680537DE2F}" type="presOf" srcId="{4D9CFA63-482F-45EF-8F6E-B8DC3FB95064}" destId="{A757F911-3260-4917-9857-B6209A52A79E}" srcOrd="0" destOrd="0" presId="urn:microsoft.com/office/officeart/2005/8/layout/vList3"/>
    <dgm:cxn modelId="{84615646-6C54-4B6B-A74D-8AAFAA1C80BB}" type="presOf" srcId="{379C2193-9A59-4366-BEF9-F679FAF10286}" destId="{D4542585-4E17-4CCD-88FD-04757436128A}" srcOrd="0" destOrd="0" presId="urn:microsoft.com/office/officeart/2005/8/layout/vList3"/>
    <dgm:cxn modelId="{948C7CBC-A0C4-4D58-9294-487CB3E332CB}" type="presParOf" srcId="{A757F911-3260-4917-9857-B6209A52A79E}" destId="{B560076B-2D61-423D-887D-3A34395B90AE}" srcOrd="0" destOrd="0" presId="urn:microsoft.com/office/officeart/2005/8/layout/vList3"/>
    <dgm:cxn modelId="{2F74C915-C760-4ACA-8572-8142B8C2E1A2}" type="presParOf" srcId="{B560076B-2D61-423D-887D-3A34395B90AE}" destId="{816E9DDE-F7D1-4743-A8B0-033BD089F990}" srcOrd="0" destOrd="0" presId="urn:microsoft.com/office/officeart/2005/8/layout/vList3"/>
    <dgm:cxn modelId="{F816D3D0-056F-4BC6-BDB9-DBA39C47D23D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2A73305-78FA-4BCE-AEFA-A00218E8077F}" type="doc">
      <dgm:prSet loTypeId="urn:microsoft.com/office/officeart/2005/8/layout/target3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453D77-7928-45F6-A41C-75C49C38CE7B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矩阵的定义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7E663FDD-F3AC-41EB-AC42-F5848F1DB7F3}" type="par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051B7C1-F5D3-47A1-A1D4-2D659DA7DFD4}" type="sib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D8D449C7-FD9D-4D98-9F7E-7A4F92C4F01F}">
      <dgm:prSet phldrT="[文本]" custT="1"/>
      <dgm:spPr/>
      <dgm:t>
        <a:bodyPr/>
        <a:lstStyle/>
        <a:p>
          <a:pPr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矩阵的应用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979A257-CF05-4422-91E6-8CC1909DCD38}" type="par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2138769-DD68-4064-95E0-C1A16F527BC9}" type="sib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5CE78DF0-9428-413B-81C0-086D1BEA1220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初等矩阵的性质定理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B9B2DB9-482A-4CA0-8A3B-83C9D7A1BE0D}" type="par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78DBC92-25FF-4565-8D40-9BECC68B3F95}" type="sib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6248A83-876F-4350-9206-BF9F0F72AA54}" type="pres">
      <dgm:prSet presAssocID="{D2A73305-78FA-4BCE-AEFA-A00218E8077F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FEEB595-DA0A-4975-AD99-606BD6B8A3C9}" type="pres">
      <dgm:prSet presAssocID="{7C453D77-7928-45F6-A41C-75C49C38CE7B}" presName="circle1" presStyleLbl="node1" presStyleIdx="0" presStyleCnt="3"/>
      <dgm:spPr>
        <a:gradFill rotWithShape="0"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16200000" scaled="0"/>
        </a:gradFill>
      </dgm:spPr>
      <dgm:t>
        <a:bodyPr/>
        <a:lstStyle/>
        <a:p>
          <a:endParaRPr lang="zh-CN" altLang="en-US"/>
        </a:p>
      </dgm:t>
    </dgm:pt>
    <dgm:pt modelId="{83589972-2076-4F42-9CBF-C4D74F30EE8F}" type="pres">
      <dgm:prSet presAssocID="{7C453D77-7928-45F6-A41C-75C49C38CE7B}" presName="space" presStyleCnt="0"/>
      <dgm:spPr/>
    </dgm:pt>
    <dgm:pt modelId="{5AE8FEB2-8464-4513-92C8-D0647CC89293}" type="pres">
      <dgm:prSet presAssocID="{7C453D77-7928-45F6-A41C-75C49C38CE7B}" presName="rect1" presStyleLbl="alignAcc1" presStyleIdx="0" presStyleCnt="3"/>
      <dgm:spPr/>
      <dgm:t>
        <a:bodyPr/>
        <a:lstStyle/>
        <a:p>
          <a:endParaRPr lang="zh-CN" altLang="en-US"/>
        </a:p>
      </dgm:t>
    </dgm:pt>
    <dgm:pt modelId="{EC626744-251B-4F0A-AA51-066D9287F759}" type="pres">
      <dgm:prSet presAssocID="{5CE78DF0-9428-413B-81C0-086D1BEA1220}" presName="vertSpace2" presStyleLbl="node1" presStyleIdx="0" presStyleCnt="3"/>
      <dgm:spPr/>
    </dgm:pt>
    <dgm:pt modelId="{B6C93C16-A2A2-47A4-B63C-432C72CAFF25}" type="pres">
      <dgm:prSet presAssocID="{5CE78DF0-9428-413B-81C0-086D1BEA1220}" presName="circle2" presStyleLbl="node1" presStyleIdx="1" presStyleCnt="3"/>
      <dgm:spPr/>
      <dgm:t>
        <a:bodyPr/>
        <a:lstStyle/>
        <a:p>
          <a:endParaRPr lang="zh-CN" altLang="en-US"/>
        </a:p>
      </dgm:t>
    </dgm:pt>
    <dgm:pt modelId="{DF39C7D9-1BC3-4B53-AA0E-CE7EBBA58FC2}" type="pres">
      <dgm:prSet presAssocID="{5CE78DF0-9428-413B-81C0-086D1BEA1220}" presName="rect2" presStyleLbl="alignAcc1" presStyleIdx="1" presStyleCnt="3" custScaleX="96429" custLinFactNeighborX="-1785"/>
      <dgm:spPr/>
      <dgm:t>
        <a:bodyPr/>
        <a:lstStyle/>
        <a:p>
          <a:endParaRPr lang="zh-CN" altLang="en-US"/>
        </a:p>
      </dgm:t>
    </dgm:pt>
    <dgm:pt modelId="{3B2A826F-D740-42E4-8CBC-EFB9BCE68E8F}" type="pres">
      <dgm:prSet presAssocID="{D8D449C7-FD9D-4D98-9F7E-7A4F92C4F01F}" presName="vertSpace3" presStyleLbl="node1" presStyleIdx="1" presStyleCnt="3"/>
      <dgm:spPr/>
    </dgm:pt>
    <dgm:pt modelId="{7066C97D-C48F-4C5B-BD7F-C09B33CD07EE}" type="pres">
      <dgm:prSet presAssocID="{D8D449C7-FD9D-4D98-9F7E-7A4F92C4F01F}" presName="circle3" presStyleLbl="node1" presStyleIdx="2" presStyleCnt="3"/>
      <dgm:spPr>
        <a:gradFill flip="none" rotWithShape="1">
          <a:gsLst>
            <a:gs pos="0">
              <a:srgbClr val="CCCCFF"/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rgbClr val="CCCCFF"/>
            </a:gs>
          </a:gsLst>
          <a:path path="shape">
            <a:fillToRect l="50000" t="50000" r="50000" b="50000"/>
          </a:path>
          <a:tileRect/>
        </a:gradFill>
      </dgm:spPr>
      <dgm:t>
        <a:bodyPr/>
        <a:lstStyle/>
        <a:p>
          <a:endParaRPr lang="zh-CN" altLang="en-US"/>
        </a:p>
      </dgm:t>
    </dgm:pt>
    <dgm:pt modelId="{4953B526-20EF-4EBC-A728-1F06256C4C06}" type="pres">
      <dgm:prSet presAssocID="{D8D449C7-FD9D-4D98-9F7E-7A4F92C4F01F}" presName="rect3" presStyleLbl="alignAcc1" presStyleIdx="2" presStyleCnt="3" custScaleY="125000" custLinFactNeighborX="1786" custLinFactNeighborY="2315"/>
      <dgm:spPr/>
      <dgm:t>
        <a:bodyPr/>
        <a:lstStyle/>
        <a:p>
          <a:endParaRPr lang="zh-CN" altLang="en-US"/>
        </a:p>
      </dgm:t>
    </dgm:pt>
    <dgm:pt modelId="{F350D6CC-2A8F-4AAA-A6E1-410377E182BF}" type="pres">
      <dgm:prSet presAssocID="{7C453D77-7928-45F6-A41C-75C49C38CE7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9DB4CE8-BF87-45FD-9C71-3246080270FB}" type="pres">
      <dgm:prSet presAssocID="{5CE78DF0-9428-413B-81C0-086D1BEA1220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E1AD1E2-5731-48A7-A104-BE0CE3A329A1}" type="pres">
      <dgm:prSet presAssocID="{D8D449C7-FD9D-4D98-9F7E-7A4F92C4F01F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2EB071D-7CB1-4E5F-A7CE-009F361EBA56}" srcId="{D2A73305-78FA-4BCE-AEFA-A00218E8077F}" destId="{7C453D77-7928-45F6-A41C-75C49C38CE7B}" srcOrd="0" destOrd="0" parTransId="{7E663FDD-F3AC-41EB-AC42-F5848F1DB7F3}" sibTransId="{4051B7C1-F5D3-47A1-A1D4-2D659DA7DFD4}"/>
    <dgm:cxn modelId="{45B8495C-F47D-4634-AE16-226A19009515}" srcId="{D2A73305-78FA-4BCE-AEFA-A00218E8077F}" destId="{D8D449C7-FD9D-4D98-9F7E-7A4F92C4F01F}" srcOrd="2" destOrd="0" parTransId="{8979A257-CF05-4422-91E6-8CC1909DCD38}" sibTransId="{92138769-DD68-4064-95E0-C1A16F527BC9}"/>
    <dgm:cxn modelId="{E9716875-360D-495E-967E-D59AF1E95E6C}" type="presOf" srcId="{7C453D77-7928-45F6-A41C-75C49C38CE7B}" destId="{F350D6CC-2A8F-4AAA-A6E1-410377E182BF}" srcOrd="1" destOrd="0" presId="urn:microsoft.com/office/officeart/2005/8/layout/target3"/>
    <dgm:cxn modelId="{2916BB11-A182-4651-B953-774B6598B54A}" type="presOf" srcId="{5CE78DF0-9428-413B-81C0-086D1BEA1220}" destId="{DF39C7D9-1BC3-4B53-AA0E-CE7EBBA58FC2}" srcOrd="0" destOrd="0" presId="urn:microsoft.com/office/officeart/2005/8/layout/target3"/>
    <dgm:cxn modelId="{124CD970-6B98-4AE9-85FE-ECDBC19AED5E}" type="presOf" srcId="{D8D449C7-FD9D-4D98-9F7E-7A4F92C4F01F}" destId="{4953B526-20EF-4EBC-A728-1F06256C4C06}" srcOrd="0" destOrd="0" presId="urn:microsoft.com/office/officeart/2005/8/layout/target3"/>
    <dgm:cxn modelId="{05749004-AF29-417D-A783-A7E3D6429E7B}" type="presOf" srcId="{7C453D77-7928-45F6-A41C-75C49C38CE7B}" destId="{5AE8FEB2-8464-4513-92C8-D0647CC89293}" srcOrd="0" destOrd="0" presId="urn:microsoft.com/office/officeart/2005/8/layout/target3"/>
    <dgm:cxn modelId="{F6FCD166-C11A-4B69-A2CB-EC1658B7CE29}" srcId="{D2A73305-78FA-4BCE-AEFA-A00218E8077F}" destId="{5CE78DF0-9428-413B-81C0-086D1BEA1220}" srcOrd="1" destOrd="0" parTransId="{9B9B2DB9-482A-4CA0-8A3B-83C9D7A1BE0D}" sibTransId="{478DBC92-25FF-4565-8D40-9BECC68B3F95}"/>
    <dgm:cxn modelId="{A183C25C-3A02-47F2-A437-D749FA6F800B}" type="presOf" srcId="{D8D449C7-FD9D-4D98-9F7E-7A4F92C4F01F}" destId="{0E1AD1E2-5731-48A7-A104-BE0CE3A329A1}" srcOrd="1" destOrd="0" presId="urn:microsoft.com/office/officeart/2005/8/layout/target3"/>
    <dgm:cxn modelId="{9A3E9970-426D-4CDE-A264-0681877A9E1B}" type="presOf" srcId="{5CE78DF0-9428-413B-81C0-086D1BEA1220}" destId="{A9DB4CE8-BF87-45FD-9C71-3246080270FB}" srcOrd="1" destOrd="0" presId="urn:microsoft.com/office/officeart/2005/8/layout/target3"/>
    <dgm:cxn modelId="{66CA3212-792C-459A-A841-DE7024BBDDBC}" type="presOf" srcId="{D2A73305-78FA-4BCE-AEFA-A00218E8077F}" destId="{86248A83-876F-4350-9206-BF9F0F72AA54}" srcOrd="0" destOrd="0" presId="urn:microsoft.com/office/officeart/2005/8/layout/target3"/>
    <dgm:cxn modelId="{3011AAA9-6574-4313-9ED2-50A580BDF0D2}" type="presParOf" srcId="{86248A83-876F-4350-9206-BF9F0F72AA54}" destId="{3FEEB595-DA0A-4975-AD99-606BD6B8A3C9}" srcOrd="0" destOrd="0" presId="urn:microsoft.com/office/officeart/2005/8/layout/target3"/>
    <dgm:cxn modelId="{B69E2360-1698-4CEE-AC8A-AF4B3580280F}" type="presParOf" srcId="{86248A83-876F-4350-9206-BF9F0F72AA54}" destId="{83589972-2076-4F42-9CBF-C4D74F30EE8F}" srcOrd="1" destOrd="0" presId="urn:microsoft.com/office/officeart/2005/8/layout/target3"/>
    <dgm:cxn modelId="{AD4E765A-20DD-4B2F-BF7A-D751BCB80B06}" type="presParOf" srcId="{86248A83-876F-4350-9206-BF9F0F72AA54}" destId="{5AE8FEB2-8464-4513-92C8-D0647CC89293}" srcOrd="2" destOrd="0" presId="urn:microsoft.com/office/officeart/2005/8/layout/target3"/>
    <dgm:cxn modelId="{EA88D26C-1912-40E7-A276-9C78FE3B3486}" type="presParOf" srcId="{86248A83-876F-4350-9206-BF9F0F72AA54}" destId="{EC626744-251B-4F0A-AA51-066D9287F759}" srcOrd="3" destOrd="0" presId="urn:microsoft.com/office/officeart/2005/8/layout/target3"/>
    <dgm:cxn modelId="{57AE19CB-9597-4C62-9A8A-0E15C6BA0F73}" type="presParOf" srcId="{86248A83-876F-4350-9206-BF9F0F72AA54}" destId="{B6C93C16-A2A2-47A4-B63C-432C72CAFF25}" srcOrd="4" destOrd="0" presId="urn:microsoft.com/office/officeart/2005/8/layout/target3"/>
    <dgm:cxn modelId="{880827D1-6485-445A-902B-BF9493ABA600}" type="presParOf" srcId="{86248A83-876F-4350-9206-BF9F0F72AA54}" destId="{DF39C7D9-1BC3-4B53-AA0E-CE7EBBA58FC2}" srcOrd="5" destOrd="0" presId="urn:microsoft.com/office/officeart/2005/8/layout/target3"/>
    <dgm:cxn modelId="{CCF7EF65-A2D1-410F-BF1D-2A055F88D063}" type="presParOf" srcId="{86248A83-876F-4350-9206-BF9F0F72AA54}" destId="{3B2A826F-D740-42E4-8CBC-EFB9BCE68E8F}" srcOrd="6" destOrd="0" presId="urn:microsoft.com/office/officeart/2005/8/layout/target3"/>
    <dgm:cxn modelId="{81250677-9164-4D6E-A558-DB1046E0A2C4}" type="presParOf" srcId="{86248A83-876F-4350-9206-BF9F0F72AA54}" destId="{7066C97D-C48F-4C5B-BD7F-C09B33CD07EE}" srcOrd="7" destOrd="0" presId="urn:microsoft.com/office/officeart/2005/8/layout/target3"/>
    <dgm:cxn modelId="{BBB67A4C-63EA-4F83-93B5-FDDAC1A1AD0A}" type="presParOf" srcId="{86248A83-876F-4350-9206-BF9F0F72AA54}" destId="{4953B526-20EF-4EBC-A728-1F06256C4C06}" srcOrd="8" destOrd="0" presId="urn:microsoft.com/office/officeart/2005/8/layout/target3"/>
    <dgm:cxn modelId="{870DB4DF-1D94-4891-AC0D-8C1C624CB1F2}" type="presParOf" srcId="{86248A83-876F-4350-9206-BF9F0F72AA54}" destId="{F350D6CC-2A8F-4AAA-A6E1-410377E182BF}" srcOrd="9" destOrd="0" presId="urn:microsoft.com/office/officeart/2005/8/layout/target3"/>
    <dgm:cxn modelId="{49C32587-BB0F-40BD-96B1-77FEAE20A384}" type="presParOf" srcId="{86248A83-876F-4350-9206-BF9F0F72AA54}" destId="{A9DB4CE8-BF87-45FD-9C71-3246080270FB}" srcOrd="10" destOrd="0" presId="urn:microsoft.com/office/officeart/2005/8/layout/target3"/>
    <dgm:cxn modelId="{9720F8DA-7404-4308-B4E2-258A870046FF}" type="presParOf" srcId="{86248A83-876F-4350-9206-BF9F0F72AA54}" destId="{0E1AD1E2-5731-48A7-A104-BE0CE3A329A1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636141" y="0"/>
          <a:ext cx="5964131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用初等变换求逆矩阵</a:t>
          </a:r>
          <a:endParaRPr lang="zh-CN" altLang="en-US" sz="4400" b="1" i="0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262409" y="0"/>
        <a:ext cx="5337863" cy="2505074"/>
      </dsp:txXfrm>
    </dsp:sp>
    <dsp:sp modelId="{816E9DDE-F7D1-4743-A8B0-033BD089F990}">
      <dsp:nvSpPr>
        <dsp:cNvPr id="0" name=""/>
        <dsp:cNvSpPr/>
      </dsp:nvSpPr>
      <dsp:spPr>
        <a:xfrm>
          <a:off x="629327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7842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044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420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134465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855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EBE11-6822-4882-A17A-BFAC0B4D7F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04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360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057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6876256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chemeClr val="accent5">
                  <a:lumMod val="60000"/>
                  <a:lumOff val="40000"/>
                </a:schemeClr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465311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5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589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8772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5455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515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9550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3589065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648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7674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0738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9962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0573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465311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2051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5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5896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5455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5154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0274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31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070C0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44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031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16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aseline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573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482031015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082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472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068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41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158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4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0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7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62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49" r:id="rId3"/>
    <p:sldLayoutId id="2147483685" r:id="rId4"/>
    <p:sldLayoutId id="2147483650" r:id="rId5"/>
    <p:sldLayoutId id="2147483651" r:id="rId6"/>
    <p:sldLayoutId id="2147483652" r:id="rId7"/>
    <p:sldLayoutId id="2147483654" r:id="rId8"/>
    <p:sldLayoutId id="2147483656" r:id="rId9"/>
    <p:sldLayoutId id="2147483690" r:id="rId10"/>
    <p:sldLayoutId id="2147483698" r:id="rId11"/>
    <p:sldLayoutId id="2147483694" r:id="rId12"/>
    <p:sldLayoutId id="2147483700" r:id="rId13"/>
    <p:sldLayoutId id="2147483701" r:id="rId14"/>
    <p:sldLayoutId id="2147483702" r:id="rId1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35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8290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35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67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9374937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𝟔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66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813" name="Text Box 21"/>
          <p:cNvSpPr txBox="1">
            <a:spLocks noChangeArrowheads="1"/>
          </p:cNvSpPr>
          <p:nvPr/>
        </p:nvSpPr>
        <p:spPr bwMode="auto">
          <a:xfrm>
            <a:off x="467544" y="3645024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9821" name="Rectangle 29"/>
          <p:cNvSpPr>
            <a:spLocks noChangeArrowheads="1"/>
          </p:cNvSpPr>
          <p:nvPr/>
        </p:nvSpPr>
        <p:spPr bwMode="auto">
          <a:xfrm>
            <a:off x="251520" y="889556"/>
            <a:ext cx="897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6】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满足方程                              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62116"/>
              </p:ext>
            </p:extLst>
          </p:nvPr>
        </p:nvGraphicFramePr>
        <p:xfrm>
          <a:off x="1485922" y="1844824"/>
          <a:ext cx="4457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" name="Equation" r:id="rId3" imgW="4457520" imgH="1562040" progId="Equation.DSMT4">
                  <p:embed/>
                </p:oleObj>
              </mc:Choice>
              <mc:Fallback>
                <p:oleObj name="Equation" r:id="rId3" imgW="4457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22" y="1844824"/>
                        <a:ext cx="4457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75130"/>
              </p:ext>
            </p:extLst>
          </p:nvPr>
        </p:nvGraphicFramePr>
        <p:xfrm>
          <a:off x="5724128" y="972468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" name="Equation" r:id="rId5" imgW="2095200" imgH="368280" progId="Equation.DSMT4">
                  <p:embed/>
                </p:oleObj>
              </mc:Choice>
              <mc:Fallback>
                <p:oleObj name="Equation" r:id="rId5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8" y="972468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33195"/>
              </p:ext>
            </p:extLst>
          </p:nvPr>
        </p:nvGraphicFramePr>
        <p:xfrm>
          <a:off x="5076056" y="3709784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7" name="Equation" r:id="rId7" imgW="2286000" imgH="393480" progId="Equation.DSMT4">
                  <p:embed/>
                </p:oleObj>
              </mc:Choice>
              <mc:Fallback>
                <p:oleObj name="Equation" r:id="rId7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3709784"/>
                        <a:ext cx="228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95599"/>
              </p:ext>
            </p:extLst>
          </p:nvPr>
        </p:nvGraphicFramePr>
        <p:xfrm>
          <a:off x="2195736" y="3722484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8" name="Equation" r:id="rId9" imgW="2095200" imgH="368280" progId="Equation.DSMT4">
                  <p:embed/>
                </p:oleObj>
              </mc:Choice>
              <mc:Fallback>
                <p:oleObj name="Equation" r:id="rId9" imgW="2095200" imgH="368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22484"/>
                        <a:ext cx="209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37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0" descr="j02991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419600"/>
            <a:ext cx="22431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811213" indent="-3540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1624013" indent="-7096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2436813" indent="-10652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3249613" indent="-14208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pPr algn="l">
              <a:lnSpc>
                <a:spcPct val="105000"/>
              </a:lnSpc>
              <a:defRPr/>
            </a:pPr>
            <a:r>
              <a:rPr lang="zh-CN" altLang="en-US" sz="3600" dirty="0" smtClean="0">
                <a:solidFill>
                  <a:schemeClr val="accent3">
                    <a:lumMod val="95000"/>
                  </a:schemeClr>
                </a:solidFill>
                <a:ea typeface="黑体" pitchFamily="2" charset="-122"/>
              </a:rPr>
              <a:t> 小结  </a:t>
            </a:r>
            <a:endParaRPr lang="zh-CN" altLang="en-US" sz="3600" dirty="0">
              <a:solidFill>
                <a:schemeClr val="accent3">
                  <a:lumMod val="95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014438405"/>
              </p:ext>
            </p:extLst>
          </p:nvPr>
        </p:nvGraphicFramePr>
        <p:xfrm>
          <a:off x="609600" y="12192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52730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61" name="Rectangle 5"/>
          <p:cNvSpPr>
            <a:spLocks noChangeArrowheads="1"/>
          </p:cNvSpPr>
          <p:nvPr/>
        </p:nvSpPr>
        <p:spPr bwMode="auto">
          <a:xfrm>
            <a:off x="457200" y="1785550"/>
            <a:ext cx="8229600" cy="28956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6247" name="Rectangle 7"/>
          <p:cNvSpPr>
            <a:spLocks noChangeArrowheads="1"/>
          </p:cNvSpPr>
          <p:nvPr/>
        </p:nvSpPr>
        <p:spPr bwMode="auto">
          <a:xfrm>
            <a:off x="533400" y="1861750"/>
            <a:ext cx="81534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阶方阵，则以下命题是等价的．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是可逆矩阵；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单位矩阵等价；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以表示成有限个初等矩阵的乘积；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经过有限次初等行（或列）变换化为单位矩阵．</a:t>
            </a:r>
          </a:p>
        </p:txBody>
      </p:sp>
      <p:sp>
        <p:nvSpPr>
          <p:cNvPr id="906271" name="Text Box 31"/>
          <p:cNvSpPr txBox="1">
            <a:spLocks noChangeArrowheads="1"/>
          </p:cNvSpPr>
          <p:nvPr/>
        </p:nvSpPr>
        <p:spPr bwMode="auto">
          <a:xfrm>
            <a:off x="517525" y="974214"/>
            <a:ext cx="359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首先给出下面的定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06272" name="Text Box 32"/>
          <p:cNvSpPr txBox="1">
            <a:spLocks noChangeArrowheads="1"/>
          </p:cNvSpPr>
          <p:nvPr/>
        </p:nvSpPr>
        <p:spPr bwMode="auto">
          <a:xfrm>
            <a:off x="539552" y="5013176"/>
            <a:ext cx="2518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证明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看板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726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6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6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6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6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6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1" grpId="0" animBg="1"/>
      <p:bldP spid="9062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61" name="Rectangle 5"/>
          <p:cNvSpPr>
            <a:spLocks noChangeArrowheads="1"/>
          </p:cNvSpPr>
          <p:nvPr/>
        </p:nvSpPr>
        <p:spPr bwMode="auto">
          <a:xfrm>
            <a:off x="395536" y="1117104"/>
            <a:ext cx="8229600" cy="1447800"/>
          </a:xfrm>
          <a:prstGeom prst="rect">
            <a:avLst/>
          </a:prstGeom>
          <a:solidFill>
            <a:srgbClr val="FFFF99">
              <a:alpha val="30980"/>
            </a:srgbClr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83" name="Rectangle 35"/>
          <p:cNvSpPr>
            <a:spLocks noChangeArrowheads="1"/>
          </p:cNvSpPr>
          <p:nvPr/>
        </p:nvSpPr>
        <p:spPr bwMode="auto">
          <a:xfrm>
            <a:off x="457200" y="1117104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64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施行一系列初等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       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变换化为单位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则对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施行相同的一系列初等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       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变换</a:t>
            </a:r>
          </a:p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化为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49254" name="AutoShape 6"/>
          <p:cNvSpPr>
            <a:spLocks noChangeArrowheads="1"/>
          </p:cNvSpPr>
          <p:nvPr/>
        </p:nvSpPr>
        <p:spPr bwMode="auto">
          <a:xfrm>
            <a:off x="6390456" y="4937720"/>
            <a:ext cx="2286000" cy="1295400"/>
          </a:xfrm>
          <a:prstGeom prst="cloudCallout">
            <a:avLst>
              <a:gd name="adj1" fmla="val -60833"/>
              <a:gd name="adj2" fmla="val 11273"/>
            </a:avLst>
          </a:prstGeom>
          <a:solidFill>
            <a:schemeClr val="folHlink">
              <a:alpha val="22000"/>
            </a:schemeClr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55" name="Rectangle 7"/>
          <p:cNvSpPr>
            <a:spLocks noChangeArrowheads="1"/>
          </p:cNvSpPr>
          <p:nvPr/>
        </p:nvSpPr>
        <p:spPr bwMode="auto">
          <a:xfrm>
            <a:off x="1056456" y="5242520"/>
            <a:ext cx="5029200" cy="1066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56" name="Rectangle 8"/>
          <p:cNvSpPr>
            <a:spLocks noChangeArrowheads="1"/>
          </p:cNvSpPr>
          <p:nvPr/>
        </p:nvSpPr>
        <p:spPr bwMode="auto">
          <a:xfrm>
            <a:off x="1219200" y="4077072"/>
            <a:ext cx="57912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49257" name="Group 9"/>
          <p:cNvGrpSpPr>
            <a:grpSpLocks/>
          </p:cNvGrpSpPr>
          <p:nvPr/>
        </p:nvGrpSpPr>
        <p:grpSpPr bwMode="auto">
          <a:xfrm>
            <a:off x="4785544" y="2675465"/>
            <a:ext cx="3759200" cy="523875"/>
            <a:chOff x="3056" y="1921"/>
            <a:chExt cx="2368" cy="330"/>
          </a:xfrm>
        </p:grpSpPr>
        <p:sp>
          <p:nvSpPr>
            <p:cNvPr id="949258" name="Text Box 10"/>
            <p:cNvSpPr txBox="1">
              <a:spLocks noChangeArrowheads="1"/>
            </p:cNvSpPr>
            <p:nvPr/>
          </p:nvSpPr>
          <p:spPr bwMode="auto">
            <a:xfrm>
              <a:off x="3056" y="1921"/>
              <a:ext cx="2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等号两边右乘</a:t>
              </a:r>
            </a:p>
          </p:txBody>
        </p:sp>
        <p:graphicFrame>
          <p:nvGraphicFramePr>
            <p:cNvPr id="949259" name="Object 11"/>
            <p:cNvGraphicFramePr>
              <a:graphicFrameLocks noChangeAspect="1"/>
            </p:cNvGraphicFramePr>
            <p:nvPr/>
          </p:nvGraphicFramePr>
          <p:xfrm>
            <a:off x="4592" y="1949"/>
            <a:ext cx="4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2" name="Equation" r:id="rId3" imgW="634680" imgH="444240" progId="Equation.DSMT4">
                    <p:embed/>
                  </p:oleObj>
                </mc:Choice>
                <mc:Fallback>
                  <p:oleObj name="Equation" r:id="rId3" imgW="634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1949"/>
                          <a:ext cx="4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9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48282"/>
              </p:ext>
            </p:extLst>
          </p:nvPr>
        </p:nvGraphicFramePr>
        <p:xfrm>
          <a:off x="1835150" y="34290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3" name="Equation" r:id="rId5" imgW="2869920" imgH="482400" progId="Equation.DSMT4">
                  <p:embed/>
                </p:oleObj>
              </mc:Choice>
              <mc:Fallback>
                <p:oleObj name="Equation" r:id="rId5" imgW="286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29000"/>
                        <a:ext cx="287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16467"/>
              </p:ext>
            </p:extLst>
          </p:nvPr>
        </p:nvGraphicFramePr>
        <p:xfrm>
          <a:off x="1839144" y="2700868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4" name="Equation" r:id="rId7" imgW="2692080" imgH="507960" progId="Equation.DSMT4">
                  <p:embed/>
                </p:oleObj>
              </mc:Choice>
              <mc:Fallback>
                <p:oleObj name="Equation" r:id="rId7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144" y="2700868"/>
                        <a:ext cx="269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62" name="Text Box 14"/>
          <p:cNvSpPr txBox="1">
            <a:spLocks noChangeArrowheads="1"/>
          </p:cNvSpPr>
          <p:nvPr/>
        </p:nvSpPr>
        <p:spPr bwMode="auto">
          <a:xfrm>
            <a:off x="467544" y="2636912"/>
            <a:ext cx="8016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证明：</a:t>
            </a:r>
          </a:p>
        </p:txBody>
      </p:sp>
      <p:sp>
        <p:nvSpPr>
          <p:cNvPr id="949263" name="Text Box 15"/>
          <p:cNvSpPr txBox="1">
            <a:spLocks noChangeArrowheads="1"/>
          </p:cNvSpPr>
          <p:nvPr/>
        </p:nvSpPr>
        <p:spPr bwMode="auto">
          <a:xfrm>
            <a:off x="395536" y="4203103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949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6913"/>
              </p:ext>
            </p:extLst>
          </p:nvPr>
        </p:nvGraphicFramePr>
        <p:xfrm>
          <a:off x="1371600" y="4261222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5" name="Equation" r:id="rId9" imgW="1206360" imgH="495000" progId="Equation.DSMT4">
                  <p:embed/>
                </p:oleObj>
              </mc:Choice>
              <mc:Fallback>
                <p:oleObj name="Equation" r:id="rId9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1222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62944"/>
              </p:ext>
            </p:extLst>
          </p:nvPr>
        </p:nvGraphicFramePr>
        <p:xfrm>
          <a:off x="5334000" y="4210422"/>
          <a:ext cx="146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" name="Equation" r:id="rId11" imgW="1460160" imgH="583920" progId="Equation.DSMT4">
                  <p:embed/>
                </p:oleObj>
              </mc:Choice>
              <mc:Fallback>
                <p:oleObj name="Equation" r:id="rId11" imgW="1460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10422"/>
                        <a:ext cx="146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9266" name="Group 18"/>
          <p:cNvGrpSpPr>
            <a:grpSpLocks/>
          </p:cNvGrpSpPr>
          <p:nvPr/>
        </p:nvGrpSpPr>
        <p:grpSpPr bwMode="auto">
          <a:xfrm>
            <a:off x="2743200" y="4153271"/>
            <a:ext cx="2514600" cy="431381"/>
            <a:chOff x="2064" y="2784"/>
            <a:chExt cx="1536" cy="301"/>
          </a:xfrm>
        </p:grpSpPr>
        <p:sp>
          <p:nvSpPr>
            <p:cNvPr id="949267" name="Rectangle 19"/>
            <p:cNvSpPr>
              <a:spLocks noChangeArrowheads="1"/>
            </p:cNvSpPr>
            <p:nvPr/>
          </p:nvSpPr>
          <p:spPr bwMode="auto">
            <a:xfrm>
              <a:off x="2304" y="2784"/>
              <a:ext cx="1097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初等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变换</a:t>
              </a:r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9268" name="Line 20"/>
            <p:cNvSpPr>
              <a:spLocks noChangeShapeType="1"/>
            </p:cNvSpPr>
            <p:nvPr/>
          </p:nvSpPr>
          <p:spPr bwMode="auto">
            <a:xfrm>
              <a:off x="2064" y="3072"/>
              <a:ext cx="153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9272" name="Rectangle 24"/>
          <p:cNvSpPr>
            <a:spLocks noChangeArrowheads="1"/>
          </p:cNvSpPr>
          <p:nvPr/>
        </p:nvSpPr>
        <p:spPr bwMode="auto">
          <a:xfrm>
            <a:off x="429816" y="5093970"/>
            <a:ext cx="77009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同理：</a:t>
            </a:r>
          </a:p>
        </p:txBody>
      </p:sp>
      <p:graphicFrame>
        <p:nvGraphicFramePr>
          <p:cNvPr id="949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55379"/>
              </p:ext>
            </p:extLst>
          </p:nvPr>
        </p:nvGraphicFramePr>
        <p:xfrm>
          <a:off x="1361256" y="5293320"/>
          <a:ext cx="68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7" name="Equation" r:id="rId13" imgW="685800" imgH="1002960" progId="Equation.DSMT4">
                  <p:embed/>
                </p:oleObj>
              </mc:Choice>
              <mc:Fallback>
                <p:oleObj name="Equation" r:id="rId13" imgW="6858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56" y="5293320"/>
                        <a:ext cx="68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06994"/>
              </p:ext>
            </p:extLst>
          </p:nvPr>
        </p:nvGraphicFramePr>
        <p:xfrm>
          <a:off x="4866456" y="5286970"/>
          <a:ext cx="901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8" name="Equation" r:id="rId15" imgW="901440" imgH="1002960" progId="Equation.DSMT4">
                  <p:embed/>
                </p:oleObj>
              </mc:Choice>
              <mc:Fallback>
                <p:oleObj name="Equation" r:id="rId15" imgW="901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56" y="5286970"/>
                        <a:ext cx="901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9277" name="Group 29"/>
          <p:cNvGrpSpPr>
            <a:grpSpLocks/>
          </p:cNvGrpSpPr>
          <p:nvPr/>
        </p:nvGrpSpPr>
        <p:grpSpPr bwMode="auto">
          <a:xfrm>
            <a:off x="2275656" y="5394920"/>
            <a:ext cx="2438400" cy="457200"/>
            <a:chOff x="2064" y="2784"/>
            <a:chExt cx="1536" cy="288"/>
          </a:xfrm>
        </p:grpSpPr>
        <p:sp>
          <p:nvSpPr>
            <p:cNvPr id="949278" name="Rectangle 30"/>
            <p:cNvSpPr>
              <a:spLocks noChangeArrowheads="1"/>
            </p:cNvSpPr>
            <p:nvPr/>
          </p:nvSpPr>
          <p:spPr bwMode="auto">
            <a:xfrm>
              <a:off x="2304" y="2784"/>
              <a:ext cx="113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初等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变换</a:t>
              </a:r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9279" name="Line 31"/>
            <p:cNvSpPr>
              <a:spLocks noChangeShapeType="1"/>
            </p:cNvSpPr>
            <p:nvPr/>
          </p:nvSpPr>
          <p:spPr bwMode="auto">
            <a:xfrm>
              <a:off x="2064" y="3072"/>
              <a:ext cx="153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9280" name="Text Box 32"/>
          <p:cNvSpPr txBox="1">
            <a:spLocks noChangeArrowheads="1"/>
          </p:cNvSpPr>
          <p:nvPr/>
        </p:nvSpPr>
        <p:spPr bwMode="auto">
          <a:xfrm>
            <a:off x="6695256" y="5166320"/>
            <a:ext cx="1752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求逆矩阵方法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49281" name="AutoShape 33"/>
          <p:cNvSpPr>
            <a:spLocks noChangeArrowheads="1"/>
          </p:cNvSpPr>
          <p:nvPr/>
        </p:nvSpPr>
        <p:spPr bwMode="auto">
          <a:xfrm>
            <a:off x="7010400" y="3212976"/>
            <a:ext cx="1752600" cy="1587624"/>
          </a:xfrm>
          <a:prstGeom prst="cloudCallout">
            <a:avLst>
              <a:gd name="adj1" fmla="val -52556"/>
              <a:gd name="adj2" fmla="val 8218"/>
            </a:avLst>
          </a:prstGeom>
          <a:solidFill>
            <a:srgbClr val="FFFF99">
              <a:alpha val="77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9282" name="Text Box 34"/>
          <p:cNvSpPr txBox="1">
            <a:spLocks noChangeArrowheads="1"/>
          </p:cNvSpPr>
          <p:nvPr/>
        </p:nvSpPr>
        <p:spPr bwMode="auto">
          <a:xfrm>
            <a:off x="7086600" y="3501008"/>
            <a:ext cx="1676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求逆矩阵方法</a:t>
            </a:r>
            <a:r>
              <a:rPr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49288" name="Text Box 40"/>
          <p:cNvSpPr txBox="1">
            <a:spLocks noChangeArrowheads="1"/>
          </p:cNvSpPr>
          <p:nvPr/>
        </p:nvSpPr>
        <p:spPr bwMode="auto">
          <a:xfrm>
            <a:off x="5105400" y="1137742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（列）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49289" name="Text Box 41"/>
          <p:cNvSpPr txBox="1">
            <a:spLocks noChangeArrowheads="1"/>
          </p:cNvSpPr>
          <p:nvPr/>
        </p:nvSpPr>
        <p:spPr bwMode="auto">
          <a:xfrm>
            <a:off x="6592888" y="1512392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（列）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290636" y="529516"/>
            <a:ext cx="88178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利用初等变换</a:t>
            </a:r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求逆的方法</a:t>
            </a:r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648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94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9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4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4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9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9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1" grpId="0" animBg="1"/>
      <p:bldP spid="949254" grpId="0" animBg="1"/>
      <p:bldP spid="949255" grpId="0" animBg="1"/>
      <p:bldP spid="949256" grpId="0" animBg="1"/>
      <p:bldP spid="949262" grpId="0"/>
      <p:bldP spid="949280" grpId="0"/>
      <p:bldP spid="949288" grpId="0"/>
      <p:bldP spid="9492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251520" y="3481844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7D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914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23108"/>
              </p:ext>
            </p:extLst>
          </p:nvPr>
        </p:nvGraphicFramePr>
        <p:xfrm>
          <a:off x="3529235" y="4819228"/>
          <a:ext cx="27320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5" name="Equation" r:id="rId3" imgW="3288960" imgH="1562040" progId="Equation.DSMT4">
                  <p:embed/>
                </p:oleObj>
              </mc:Choice>
              <mc:Fallback>
                <p:oleObj name="Equation" r:id="rId3" imgW="3288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35" y="4819228"/>
                        <a:ext cx="27320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6" name="Group 8"/>
          <p:cNvGrpSpPr>
            <a:grpSpLocks/>
          </p:cNvGrpSpPr>
          <p:nvPr/>
        </p:nvGrpSpPr>
        <p:grpSpPr bwMode="auto">
          <a:xfrm>
            <a:off x="1455986" y="2996952"/>
            <a:ext cx="4121150" cy="1562100"/>
            <a:chOff x="1702" y="1588"/>
            <a:chExt cx="2596" cy="984"/>
          </a:xfrm>
        </p:grpSpPr>
        <p:graphicFrame>
          <p:nvGraphicFramePr>
            <p:cNvPr id="9144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743179"/>
                </p:ext>
              </p:extLst>
            </p:nvPr>
          </p:nvGraphicFramePr>
          <p:xfrm>
            <a:off x="1702" y="1588"/>
            <a:ext cx="2596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6" name="Equation" r:id="rId5" imgW="4457520" imgH="1562040" progId="Equation.DSMT4">
                    <p:embed/>
                  </p:oleObj>
                </mc:Choice>
                <mc:Fallback>
                  <p:oleObj name="Equation" r:id="rId5" imgW="4457520" imgH="156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588"/>
                          <a:ext cx="2596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4444" name="Line 10"/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4445" name="Line 11"/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14468" name="Rectangle 36"/>
          <p:cNvSpPr>
            <a:spLocks noChangeArrowheads="1"/>
          </p:cNvSpPr>
          <p:nvPr/>
        </p:nvSpPr>
        <p:spPr bwMode="auto">
          <a:xfrm>
            <a:off x="2093839" y="1742852"/>
            <a:ext cx="2693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4485" name="Rectangle 53"/>
          <p:cNvSpPr>
            <a:spLocks noChangeArrowheads="1"/>
          </p:cNvSpPr>
          <p:nvPr/>
        </p:nvSpPr>
        <p:spPr bwMode="auto">
          <a:xfrm>
            <a:off x="254223" y="1701969"/>
            <a:ext cx="65500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4】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                      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1448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70931"/>
              </p:ext>
            </p:extLst>
          </p:nvPr>
        </p:nvGraphicFramePr>
        <p:xfrm>
          <a:off x="2548632" y="1146820"/>
          <a:ext cx="2311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7" name="Equation" r:id="rId7" imgW="2311200" imgH="1562040" progId="Equation.DSMT4">
                  <p:embed/>
                </p:oleObj>
              </mc:Choice>
              <mc:Fallback>
                <p:oleObj name="Equation" r:id="rId7" imgW="2311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632" y="1146820"/>
                        <a:ext cx="2311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63001"/>
              </p:ext>
            </p:extLst>
          </p:nvPr>
        </p:nvGraphicFramePr>
        <p:xfrm>
          <a:off x="5737200" y="170080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8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00" y="1700808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89" name="Text Box 57"/>
          <p:cNvSpPr txBox="1">
            <a:spLocks noChangeArrowheads="1"/>
          </p:cNvSpPr>
          <p:nvPr/>
        </p:nvSpPr>
        <p:spPr bwMode="auto">
          <a:xfrm>
            <a:off x="297388" y="529516"/>
            <a:ext cx="5570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下面给出利用初等变换求逆的例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40233"/>
              </p:ext>
            </p:extLst>
          </p:nvPr>
        </p:nvGraphicFramePr>
        <p:xfrm>
          <a:off x="1763688" y="5035252"/>
          <a:ext cx="160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9" name="Equation" r:id="rId11" imgW="1600200" imgH="711000" progId="Equation.DSMT4">
                  <p:embed/>
                </p:oleObj>
              </mc:Choice>
              <mc:Fallback>
                <p:oleObj name="Equation" r:id="rId11" imgW="160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5035252"/>
                        <a:ext cx="1600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4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65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04428"/>
              </p:ext>
            </p:extLst>
          </p:nvPr>
        </p:nvGraphicFramePr>
        <p:xfrm>
          <a:off x="2123728" y="3501008"/>
          <a:ext cx="33020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5" name="Equation" r:id="rId3" imgW="3301920" imgH="2374560" progId="Equation.DSMT4">
                  <p:embed/>
                </p:oleObj>
              </mc:Choice>
              <mc:Fallback>
                <p:oleObj name="Equation" r:id="rId3" imgW="330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01008"/>
                        <a:ext cx="33020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6524" name="AutoShape 44"/>
          <p:cNvSpPr>
            <a:spLocks noChangeArrowheads="1"/>
          </p:cNvSpPr>
          <p:nvPr/>
        </p:nvSpPr>
        <p:spPr bwMode="auto">
          <a:xfrm>
            <a:off x="6516216" y="1052736"/>
            <a:ext cx="1872208" cy="2160240"/>
          </a:xfrm>
          <a:prstGeom prst="wedgeRectCallout">
            <a:avLst>
              <a:gd name="adj1" fmla="val -89412"/>
              <a:gd name="adj2" fmla="val 90925"/>
            </a:avLst>
          </a:prstGeom>
          <a:noFill/>
          <a:ln w="50800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kumimoji="1" lang="zh-CN" altLang="zh-CN" sz="2400" b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56769"/>
              </p:ext>
            </p:extLst>
          </p:nvPr>
        </p:nvGraphicFramePr>
        <p:xfrm>
          <a:off x="3218954" y="766068"/>
          <a:ext cx="52451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6" name="Equation" r:id="rId5" imgW="5244840" imgH="2374560" progId="Equation.DSMT4">
                  <p:embed/>
                </p:oleObj>
              </mc:Choice>
              <mc:Fallback>
                <p:oleObj name="Equation" r:id="rId5" imgW="52448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954" y="766068"/>
                        <a:ext cx="5245100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17541"/>
              </p:ext>
            </p:extLst>
          </p:nvPr>
        </p:nvGraphicFramePr>
        <p:xfrm>
          <a:off x="323528" y="1146820"/>
          <a:ext cx="27320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7" imgW="3288960" imgH="1562040" progId="Equation.DSMT4">
                  <p:embed/>
                </p:oleObj>
              </mc:Choice>
              <mc:Fallback>
                <p:oleObj name="Equation" r:id="rId7" imgW="3288960" imgH="1562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46820"/>
                        <a:ext cx="27320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5529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52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704" name="AutoShape 32"/>
          <p:cNvSpPr>
            <a:spLocks noChangeArrowheads="1"/>
          </p:cNvSpPr>
          <p:nvPr/>
        </p:nvSpPr>
        <p:spPr bwMode="auto">
          <a:xfrm>
            <a:off x="457200" y="609600"/>
            <a:ext cx="1143000" cy="533400"/>
          </a:xfrm>
          <a:prstGeom prst="bevel">
            <a:avLst>
              <a:gd name="adj" fmla="val 12500"/>
            </a:avLst>
          </a:prstGeom>
          <a:solidFill>
            <a:srgbClr val="FFCC99">
              <a:alpha val="53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4697" name="Oval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0768"/>
            <a:ext cx="56832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700" name="Oval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72878"/>
            <a:ext cx="56832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4677" name="Text Box 5"/>
          <p:cNvSpPr txBox="1">
            <a:spLocks noChangeArrowheads="1"/>
          </p:cNvSpPr>
          <p:nvPr/>
        </p:nvSpPr>
        <p:spPr bwMode="auto">
          <a:xfrm>
            <a:off x="609600" y="2310978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arabicPeriod" startAt="2"/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若作初等行变换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出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全行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矩阵的行列式等于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0. </a:t>
            </a:r>
          </a:p>
        </p:txBody>
      </p:sp>
      <p:sp>
        <p:nvSpPr>
          <p:cNvPr id="924676" name="Text Box 4"/>
          <p:cNvSpPr txBox="1">
            <a:spLocks noChangeArrowheads="1"/>
          </p:cNvSpPr>
          <p:nvPr/>
        </p:nvSpPr>
        <p:spPr bwMode="auto">
          <a:xfrm>
            <a:off x="609600" y="1378868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0" hangingPunct="0">
              <a:buFontTx/>
              <a:buAutoNum type="arabicPeriod"/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求逆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用初等行变换必须坚持始终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不能夹</a:t>
            </a:r>
          </a:p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杂任何列变换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924695" name="Rectangle 23"/>
          <p:cNvSpPr>
            <a:spLocks noChangeArrowheads="1"/>
          </p:cNvSpPr>
          <p:nvPr/>
        </p:nvSpPr>
        <p:spPr bwMode="auto">
          <a:xfrm>
            <a:off x="4267200" y="5847928"/>
            <a:ext cx="1905000" cy="457200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26243"/>
              </p:ext>
            </p:extLst>
          </p:nvPr>
        </p:nvGraphicFramePr>
        <p:xfrm>
          <a:off x="4191000" y="4819228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" name="Equation" r:id="rId4" imgW="3898800" imgH="1562040" progId="Equation.DSMT4">
                  <p:embed/>
                </p:oleObj>
              </mc:Choice>
              <mc:Fallback>
                <p:oleObj name="Equation" r:id="rId4" imgW="3898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19228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62977"/>
              </p:ext>
            </p:extLst>
          </p:nvPr>
        </p:nvGraphicFramePr>
        <p:xfrm>
          <a:off x="2692400" y="3307928"/>
          <a:ext cx="279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6" name="Equation" r:id="rId6" imgW="2793960" imgH="1549080" progId="Equation.3">
                  <p:embed/>
                </p:oleObj>
              </mc:Choice>
              <mc:Fallback>
                <p:oleObj name="Equation" r:id="rId6" imgW="279396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07928"/>
                        <a:ext cx="2794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48491"/>
              </p:ext>
            </p:extLst>
          </p:nvPr>
        </p:nvGraphicFramePr>
        <p:xfrm>
          <a:off x="1689100" y="5428828"/>
          <a:ext cx="120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7" name="Equation" r:id="rId8" imgW="1206360" imgH="495000" progId="Equation.DSMT4">
                  <p:embed/>
                </p:oleObj>
              </mc:Choice>
              <mc:Fallback>
                <p:oleObj name="Equation" r:id="rId8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428828"/>
                        <a:ext cx="120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7" name="Text Box 15"/>
          <p:cNvSpPr txBox="1">
            <a:spLocks noChangeArrowheads="1"/>
          </p:cNvSpPr>
          <p:nvPr/>
        </p:nvSpPr>
        <p:spPr bwMode="auto">
          <a:xfrm>
            <a:off x="609600" y="3804816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如对矩阵</a:t>
            </a:r>
          </a:p>
        </p:txBody>
      </p:sp>
      <p:sp>
        <p:nvSpPr>
          <p:cNvPr id="924688" name="Text Box 16"/>
          <p:cNvSpPr txBox="1">
            <a:spLocks noChangeArrowheads="1"/>
          </p:cNvSpPr>
          <p:nvPr/>
        </p:nvSpPr>
        <p:spPr bwMode="auto">
          <a:xfrm>
            <a:off x="685800" y="5390728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91147" name="Freeform 11"/>
          <p:cNvSpPr>
            <a:spLocks/>
          </p:cNvSpPr>
          <p:nvPr/>
        </p:nvSpPr>
        <p:spPr bwMode="auto">
          <a:xfrm>
            <a:off x="3048000" y="5535191"/>
            <a:ext cx="1079500" cy="160337"/>
          </a:xfrm>
          <a:custGeom>
            <a:avLst/>
            <a:gdLst>
              <a:gd name="T0" fmla="*/ 0 w 1179"/>
              <a:gd name="T1" fmla="*/ 47946633 h 273"/>
              <a:gd name="T2" fmla="*/ 231380120 w 1179"/>
              <a:gd name="T3" fmla="*/ 0 h 273"/>
              <a:gd name="T4" fmla="*/ 493779256 w 1179"/>
              <a:gd name="T5" fmla="*/ 47946633 h 273"/>
              <a:gd name="T6" fmla="*/ 755339525 w 1179"/>
              <a:gd name="T7" fmla="*/ 94168323 h 273"/>
              <a:gd name="T8" fmla="*/ 988397207 w 1179"/>
              <a:gd name="T9" fmla="*/ 47946633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9"/>
              <a:gd name="T16" fmla="*/ 0 h 273"/>
              <a:gd name="T17" fmla="*/ 1179 w 1179"/>
              <a:gd name="T18" fmla="*/ 273 h 2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693" name="Text Box 21" descr="纸莎草纸"/>
          <p:cNvSpPr txBox="1">
            <a:spLocks noChangeArrowheads="1"/>
          </p:cNvSpPr>
          <p:nvPr/>
        </p:nvSpPr>
        <p:spPr bwMode="auto">
          <a:xfrm>
            <a:off x="5946775" y="3728616"/>
            <a:ext cx="2740025" cy="523220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不可逆</a:t>
            </a:r>
          </a:p>
        </p:txBody>
      </p:sp>
      <p:sp>
        <p:nvSpPr>
          <p:cNvPr id="924703" name="Text Box 31"/>
          <p:cNvSpPr txBox="1">
            <a:spLocks noChangeArrowheads="1"/>
          </p:cNvSpPr>
          <p:nvPr/>
        </p:nvSpPr>
        <p:spPr bwMode="auto">
          <a:xfrm>
            <a:off x="609600" y="577850"/>
            <a:ext cx="930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</a:p>
        </p:txBody>
      </p:sp>
      <p:sp>
        <p:nvSpPr>
          <p:cNvPr id="924705" name="Rectangle 33"/>
          <p:cNvSpPr>
            <a:spLocks noChangeArrowheads="1"/>
          </p:cNvSpPr>
          <p:nvPr/>
        </p:nvSpPr>
        <p:spPr bwMode="auto">
          <a:xfrm>
            <a:off x="3316288" y="2723728"/>
            <a:ext cx="323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结论：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矩阵不可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09072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4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7" grpId="0"/>
      <p:bldP spid="924695" grpId="0" animBg="1"/>
      <p:bldP spid="924687" grpId="0"/>
      <p:bldP spid="924688" grpId="0"/>
      <p:bldP spid="91147" grpId="0" animBg="1"/>
      <p:bldP spid="924693" grpId="0" animBg="1"/>
      <p:bldP spid="9247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945" name="Rectangle 57" descr="纸莎草纸"/>
          <p:cNvSpPr>
            <a:spLocks noChangeArrowheads="1"/>
          </p:cNvSpPr>
          <p:nvPr/>
        </p:nvSpPr>
        <p:spPr bwMode="auto">
          <a:xfrm>
            <a:off x="971600" y="4954488"/>
            <a:ext cx="6934200" cy="10668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3936" name="Rectangle 48"/>
          <p:cNvSpPr>
            <a:spLocks noChangeArrowheads="1"/>
          </p:cNvSpPr>
          <p:nvPr/>
        </p:nvSpPr>
        <p:spPr bwMode="auto">
          <a:xfrm>
            <a:off x="1371600" y="4047728"/>
            <a:ext cx="1524000" cy="457200"/>
          </a:xfrm>
          <a:prstGeom prst="rect">
            <a:avLst/>
          </a:prstGeom>
          <a:solidFill>
            <a:schemeClr val="accent1">
              <a:alpha val="6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3937" name="Rectangle 49"/>
          <p:cNvSpPr>
            <a:spLocks noChangeArrowheads="1"/>
          </p:cNvSpPr>
          <p:nvPr/>
        </p:nvSpPr>
        <p:spPr bwMode="auto">
          <a:xfrm>
            <a:off x="1447800" y="3224064"/>
            <a:ext cx="609600" cy="457200"/>
          </a:xfrm>
          <a:prstGeom prst="rect">
            <a:avLst/>
          </a:prstGeom>
          <a:solidFill>
            <a:schemeClr val="accent1">
              <a:alpha val="6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3938" name="Object 5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81151138"/>
              </p:ext>
            </p:extLst>
          </p:nvPr>
        </p:nvGraphicFramePr>
        <p:xfrm>
          <a:off x="1276400" y="5183088"/>
          <a:ext cx="173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8" name="Equation" r:id="rId3" imgW="1739880" imgH="495000" progId="Equation.DSMT4">
                  <p:embed/>
                </p:oleObj>
              </mc:Choice>
              <mc:Fallback>
                <p:oleObj name="Equation" r:id="rId3" imgW="1739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400" y="5183088"/>
                        <a:ext cx="173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9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51466"/>
              </p:ext>
            </p:extLst>
          </p:nvPr>
        </p:nvGraphicFramePr>
        <p:xfrm>
          <a:off x="939800" y="3173264"/>
          <a:ext cx="444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9" name="Equation" r:id="rId5" imgW="4444920" imgH="583920" progId="Equation.DSMT4">
                  <p:embed/>
                </p:oleObj>
              </mc:Choice>
              <mc:Fallback>
                <p:oleObj name="Equation" r:id="rId5" imgW="4444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173264"/>
                        <a:ext cx="444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892" name="Text Box 4"/>
          <p:cNvSpPr txBox="1">
            <a:spLocks noChangeArrowheads="1"/>
          </p:cNvSpPr>
          <p:nvPr/>
        </p:nvSpPr>
        <p:spPr bwMode="auto">
          <a:xfrm>
            <a:off x="395536" y="1196752"/>
            <a:ext cx="8352928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前面，已经得到求逆矩阵的初等变换法，这种求逆矩阵的方法，还可用于求矩阵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从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以用来解矩阵方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33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3070"/>
              </p:ext>
            </p:extLst>
          </p:nvPr>
        </p:nvGraphicFramePr>
        <p:xfrm>
          <a:off x="5292080" y="1844824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0" name="Equation" r:id="rId7" imgW="876240" imgH="444240" progId="Equation.DSMT4">
                  <p:embed/>
                </p:oleObj>
              </mc:Choice>
              <mc:Fallback>
                <p:oleObj name="Equation" r:id="rId7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844824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9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7550"/>
              </p:ext>
            </p:extLst>
          </p:nvPr>
        </p:nvGraphicFramePr>
        <p:xfrm>
          <a:off x="914400" y="3996928"/>
          <a:ext cx="514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" name="Equation" r:id="rId9" imgW="5143320" imgH="583920" progId="Equation.DSMT4">
                  <p:embed/>
                </p:oleObj>
              </mc:Choice>
              <mc:Fallback>
                <p:oleObj name="Equation" r:id="rId9" imgW="5143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96928"/>
                        <a:ext cx="5143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9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37612"/>
              </p:ext>
            </p:extLst>
          </p:nvPr>
        </p:nvGraphicFramePr>
        <p:xfrm>
          <a:off x="6178550" y="3224064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2" name="Equation" r:id="rId11" imgW="2222280" imgH="482400" progId="Equation.DSMT4">
                  <p:embed/>
                </p:oleObj>
              </mc:Choice>
              <mc:Fallback>
                <p:oleObj name="Equation" r:id="rId11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224064"/>
                        <a:ext cx="2222500" cy="482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935" name="Text Box 47"/>
          <p:cNvSpPr txBox="1">
            <a:spLocks noChangeArrowheads="1"/>
          </p:cNvSpPr>
          <p:nvPr/>
        </p:nvSpPr>
        <p:spPr bwMode="auto">
          <a:xfrm>
            <a:off x="5554663" y="314786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933940" name="Object 5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8246673"/>
              </p:ext>
            </p:extLst>
          </p:nvPr>
        </p:nvGraphicFramePr>
        <p:xfrm>
          <a:off x="5848400" y="5183088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3" name="Equation" r:id="rId13" imgW="1714320" imgH="583920" progId="Equation.DSMT4">
                  <p:embed/>
                </p:oleObj>
              </mc:Choice>
              <mc:Fallback>
                <p:oleObj name="Equation" r:id="rId13" imgW="1714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00" y="5183088"/>
                        <a:ext cx="171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3942" name="Group 54"/>
          <p:cNvGrpSpPr>
            <a:grpSpLocks/>
          </p:cNvGrpSpPr>
          <p:nvPr/>
        </p:nvGrpSpPr>
        <p:grpSpPr bwMode="auto">
          <a:xfrm>
            <a:off x="3181400" y="5106887"/>
            <a:ext cx="2514600" cy="431381"/>
            <a:chOff x="2064" y="2784"/>
            <a:chExt cx="1536" cy="301"/>
          </a:xfrm>
        </p:grpSpPr>
        <p:sp>
          <p:nvSpPr>
            <p:cNvPr id="933943" name="Rectangle 55"/>
            <p:cNvSpPr>
              <a:spLocks noChangeArrowheads="1"/>
            </p:cNvSpPr>
            <p:nvPr/>
          </p:nvSpPr>
          <p:spPr bwMode="auto">
            <a:xfrm>
              <a:off x="2304" y="2784"/>
              <a:ext cx="1097" cy="301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初等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变换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3944" name="Line 56"/>
            <p:cNvSpPr>
              <a:spLocks noChangeShapeType="1"/>
            </p:cNvSpPr>
            <p:nvPr/>
          </p:nvSpPr>
          <p:spPr bwMode="auto">
            <a:xfrm>
              <a:off x="2064" y="3072"/>
              <a:ext cx="1536" cy="0"/>
            </a:xfrm>
            <a:prstGeom prst="line">
              <a:avLst/>
            </a:prstGeom>
            <a:ln>
              <a:headEnd/>
              <a:tailEnd type="arrow" w="lg" len="lg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76521" y="673532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kumimoji="1"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Times New Roman" pitchFamily="18" charset="0"/>
                <a:cs typeface="Times New Roman" pitchFamily="18" charset="0"/>
              </a:rPr>
              <a:t>初等变换解矩阵方程</a:t>
            </a:r>
            <a:endParaRPr lang="zh-CN" altLang="en-US" sz="28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16200000" scaled="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52761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945" grpId="0" animBg="1"/>
      <p:bldP spid="933936" grpId="0" animBg="1"/>
      <p:bldP spid="933937" grpId="0" animBg="1"/>
      <p:bldP spid="9339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6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8382451"/>
              </p:ext>
            </p:extLst>
          </p:nvPr>
        </p:nvGraphicFramePr>
        <p:xfrm>
          <a:off x="1371600" y="1714823"/>
          <a:ext cx="44704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6" name="Equation" r:id="rId3" imgW="5155920" imgH="1562040" progId="Equation.DSMT4">
                  <p:embed/>
                </p:oleObj>
              </mc:Choice>
              <mc:Fallback>
                <p:oleObj name="Equation" r:id="rId3" imgW="51559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14823"/>
                        <a:ext cx="44704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26" name="Text Box 6"/>
          <p:cNvSpPr txBox="1">
            <a:spLocks noChangeArrowheads="1"/>
          </p:cNvSpPr>
          <p:nvPr/>
        </p:nvSpPr>
        <p:spPr bwMode="auto">
          <a:xfrm>
            <a:off x="251520" y="335280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6754" name="Group 34"/>
          <p:cNvGrpSpPr>
            <a:grpSpLocks/>
          </p:cNvGrpSpPr>
          <p:nvPr/>
        </p:nvGrpSpPr>
        <p:grpSpPr bwMode="auto">
          <a:xfrm>
            <a:off x="685800" y="4083046"/>
            <a:ext cx="5556250" cy="523875"/>
            <a:chOff x="432" y="2572"/>
            <a:chExt cx="3500" cy="330"/>
          </a:xfrm>
        </p:grpSpPr>
        <p:sp>
          <p:nvSpPr>
            <p:cNvPr id="926729" name="Text Box 9"/>
            <p:cNvSpPr txBox="1">
              <a:spLocks noChangeArrowheads="1"/>
            </p:cNvSpPr>
            <p:nvPr/>
          </p:nvSpPr>
          <p:spPr bwMode="auto">
            <a:xfrm>
              <a:off x="432" y="2572"/>
              <a:ext cx="32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方法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：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先求出    ，再计算          </a:t>
              </a:r>
            </a:p>
          </p:txBody>
        </p:sp>
        <p:graphicFrame>
          <p:nvGraphicFramePr>
            <p:cNvPr id="926730" name="Object 10"/>
            <p:cNvGraphicFramePr>
              <a:graphicFrameLocks noChangeAspect="1"/>
            </p:cNvGraphicFramePr>
            <p:nvPr/>
          </p:nvGraphicFramePr>
          <p:xfrm>
            <a:off x="2024" y="2592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7" name="Equation" r:id="rId5" imgW="520560" imgH="380880" progId="Equation.DSMT4">
                    <p:embed/>
                  </p:oleObj>
                </mc:Choice>
                <mc:Fallback>
                  <p:oleObj name="Equation" r:id="rId5" imgW="520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592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31" name="Object 11"/>
            <p:cNvGraphicFramePr>
              <a:graphicFrameLocks noChangeAspect="1"/>
            </p:cNvGraphicFramePr>
            <p:nvPr/>
          </p:nvGraphicFramePr>
          <p:xfrm>
            <a:off x="3380" y="2588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8" name="Equation" r:id="rId7" imgW="876240" imgH="393480" progId="Equation.DSMT4">
                    <p:embed/>
                  </p:oleObj>
                </mc:Choice>
                <mc:Fallback>
                  <p:oleObj name="Equation" r:id="rId7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2588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55" name="Group 35"/>
          <p:cNvGrpSpPr>
            <a:grpSpLocks/>
          </p:cNvGrpSpPr>
          <p:nvPr/>
        </p:nvGrpSpPr>
        <p:grpSpPr bwMode="auto">
          <a:xfrm>
            <a:off x="685800" y="4689470"/>
            <a:ext cx="8458200" cy="523875"/>
            <a:chOff x="432" y="2954"/>
            <a:chExt cx="5328" cy="330"/>
          </a:xfrm>
        </p:grpSpPr>
        <p:sp>
          <p:nvSpPr>
            <p:cNvPr id="926733" name="Text Box 13"/>
            <p:cNvSpPr txBox="1">
              <a:spLocks noChangeArrowheads="1"/>
            </p:cNvSpPr>
            <p:nvPr/>
          </p:nvSpPr>
          <p:spPr bwMode="auto">
            <a:xfrm>
              <a:off x="432" y="2954"/>
              <a:ext cx="5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900113" algn="l"/>
                </a:tabLs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方法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：</a:t>
              </a:r>
              <a:r>
                <a:rPr kumimoji="1"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直接求               </a:t>
              </a:r>
            </a:p>
          </p:txBody>
        </p:sp>
        <p:graphicFrame>
          <p:nvGraphicFramePr>
            <p:cNvPr id="926734" name="Object 14"/>
            <p:cNvGraphicFramePr>
              <a:graphicFrameLocks noChangeAspect="1"/>
            </p:cNvGraphicFramePr>
            <p:nvPr/>
          </p:nvGraphicFramePr>
          <p:xfrm>
            <a:off x="2068" y="2972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9" name="Equation" r:id="rId9" imgW="876240" imgH="393480" progId="Equation.DSMT4">
                    <p:embed/>
                  </p:oleObj>
                </mc:Choice>
                <mc:Fallback>
                  <p:oleObj name="Equation" r:id="rId9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2972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53" name="Group 33"/>
          <p:cNvGrpSpPr>
            <a:grpSpLocks/>
          </p:cNvGrpSpPr>
          <p:nvPr/>
        </p:nvGrpSpPr>
        <p:grpSpPr bwMode="auto">
          <a:xfrm>
            <a:off x="1371600" y="3416300"/>
            <a:ext cx="7086600" cy="442913"/>
            <a:chOff x="864" y="2152"/>
            <a:chExt cx="4464" cy="279"/>
          </a:xfrm>
        </p:grpSpPr>
        <p:sp>
          <p:nvSpPr>
            <p:cNvPr id="926750" name="Rectangle 30"/>
            <p:cNvSpPr>
              <a:spLocks noChangeArrowheads="1"/>
            </p:cNvSpPr>
            <p:nvPr/>
          </p:nvSpPr>
          <p:spPr bwMode="auto">
            <a:xfrm>
              <a:off x="864" y="2160"/>
              <a:ext cx="44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若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可逆，则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6752" name="Object 32"/>
            <p:cNvGraphicFramePr>
              <a:graphicFrameLocks noChangeAspect="1"/>
            </p:cNvGraphicFramePr>
            <p:nvPr/>
          </p:nvGraphicFramePr>
          <p:xfrm>
            <a:off x="2256" y="2152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0" name="Equation" r:id="rId11" imgW="1562040" imgH="393480" progId="Equation.DSMT4">
                    <p:embed/>
                  </p:oleObj>
                </mc:Choice>
                <mc:Fallback>
                  <p:oleObj name="Equation" r:id="rId11" imgW="1562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152"/>
                          <a:ext cx="9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769" name="Group 49"/>
          <p:cNvGrpSpPr>
            <a:grpSpLocks/>
          </p:cNvGrpSpPr>
          <p:nvPr/>
        </p:nvGrpSpPr>
        <p:grpSpPr bwMode="auto">
          <a:xfrm>
            <a:off x="1295400" y="5334000"/>
            <a:ext cx="5791200" cy="838200"/>
            <a:chOff x="816" y="3360"/>
            <a:chExt cx="3648" cy="528"/>
          </a:xfrm>
        </p:grpSpPr>
        <p:sp>
          <p:nvSpPr>
            <p:cNvPr id="926762" name="Rectangle 42"/>
            <p:cNvSpPr>
              <a:spLocks noChangeArrowheads="1"/>
            </p:cNvSpPr>
            <p:nvPr/>
          </p:nvSpPr>
          <p:spPr bwMode="auto">
            <a:xfrm>
              <a:off x="816" y="3360"/>
              <a:ext cx="3648" cy="52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6763" name="Object 43"/>
            <p:cNvGraphicFramePr>
              <a:graphicFrameLocks noChangeAspect="1"/>
            </p:cNvGraphicFramePr>
            <p:nvPr/>
          </p:nvGraphicFramePr>
          <p:xfrm>
            <a:off x="864" y="3476"/>
            <a:ext cx="7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1" name="Equation" r:id="rId13" imgW="1180800" imgH="495000" progId="Equation.DSMT4">
                    <p:embed/>
                  </p:oleObj>
                </mc:Choice>
                <mc:Fallback>
                  <p:oleObj name="Equation" r:id="rId13" imgW="11808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76"/>
                          <a:ext cx="7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64" name="Object 44"/>
            <p:cNvGraphicFramePr>
              <a:graphicFrameLocks noChangeAspect="1"/>
            </p:cNvGraphicFramePr>
            <p:nvPr/>
          </p:nvGraphicFramePr>
          <p:xfrm>
            <a:off x="3360" y="3444"/>
            <a:ext cx="107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2" name="Equation" r:id="rId15" imgW="1701720" imgH="583920" progId="Equation.DSMT4">
                    <p:embed/>
                  </p:oleObj>
                </mc:Choice>
                <mc:Fallback>
                  <p:oleObj name="Equation" r:id="rId15" imgW="17017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44"/>
                          <a:ext cx="107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6765" name="Group 45"/>
            <p:cNvGrpSpPr>
              <a:grpSpLocks/>
            </p:cNvGrpSpPr>
            <p:nvPr/>
          </p:nvGrpSpPr>
          <p:grpSpPr bwMode="auto">
            <a:xfrm>
              <a:off x="1680" y="3380"/>
              <a:ext cx="1584" cy="288"/>
              <a:chOff x="2064" y="2784"/>
              <a:chExt cx="1536" cy="288"/>
            </a:xfrm>
          </p:grpSpPr>
          <p:sp>
            <p:nvSpPr>
              <p:cNvPr id="926766" name="Rectangle 46"/>
              <p:cNvSpPr>
                <a:spLocks noChangeArrowheads="1"/>
              </p:cNvSpPr>
              <p:nvPr/>
            </p:nvSpPr>
            <p:spPr bwMode="auto">
              <a:xfrm>
                <a:off x="2304" y="2784"/>
                <a:ext cx="109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初等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行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变换</a:t>
                </a:r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6767" name="Line 47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1536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926768" name="Rectangle 48"/>
          <p:cNvSpPr>
            <a:spLocks noChangeArrowheads="1"/>
          </p:cNvSpPr>
          <p:nvPr/>
        </p:nvSpPr>
        <p:spPr bwMode="auto">
          <a:xfrm>
            <a:off x="251520" y="889556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5】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使得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其中</a:t>
            </a:r>
          </a:p>
        </p:txBody>
      </p:sp>
    </p:spTree>
    <p:extLst>
      <p:ext uri="{BB962C8B-B14F-4D97-AF65-F5344CB8AC3E}">
        <p14:creationId xmlns:p14="http://schemas.microsoft.com/office/powerpoint/2010/main" val="36263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813" name="Text Box 21"/>
          <p:cNvSpPr txBox="1">
            <a:spLocks noChangeArrowheads="1"/>
          </p:cNvSpPr>
          <p:nvPr/>
        </p:nvSpPr>
        <p:spPr bwMode="auto">
          <a:xfrm>
            <a:off x="457200" y="3481844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9814" name="Group 22"/>
          <p:cNvGrpSpPr>
            <a:grpSpLocks/>
          </p:cNvGrpSpPr>
          <p:nvPr/>
        </p:nvGrpSpPr>
        <p:grpSpPr bwMode="auto">
          <a:xfrm>
            <a:off x="1835696" y="3535361"/>
            <a:ext cx="7086600" cy="430213"/>
            <a:chOff x="975" y="2279"/>
            <a:chExt cx="4464" cy="271"/>
          </a:xfrm>
        </p:grpSpPr>
        <p:sp>
          <p:nvSpPr>
            <p:cNvPr id="929815" name="Rectangle 23"/>
            <p:cNvSpPr>
              <a:spLocks noChangeArrowheads="1"/>
            </p:cNvSpPr>
            <p:nvPr/>
          </p:nvSpPr>
          <p:spPr bwMode="auto">
            <a:xfrm>
              <a:off x="975" y="2279"/>
              <a:ext cx="44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若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可逆，则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981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754276"/>
                </p:ext>
              </p:extLst>
            </p:nvPr>
          </p:nvGraphicFramePr>
          <p:xfrm>
            <a:off x="2381" y="2282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8" name="Equation" r:id="rId3" imgW="1562040" imgH="393480" progId="Equation.DSMT4">
                    <p:embed/>
                  </p:oleObj>
                </mc:Choice>
                <mc:Fallback>
                  <p:oleObj name="Equation" r:id="rId3" imgW="1562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82"/>
                          <a:ext cx="9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98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29900"/>
              </p:ext>
            </p:extLst>
          </p:nvPr>
        </p:nvGraphicFramePr>
        <p:xfrm>
          <a:off x="1475656" y="4243164"/>
          <a:ext cx="4826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9" name="Equation" r:id="rId5" imgW="4825800" imgH="1562040" progId="Equation.DSMT4">
                  <p:embed/>
                </p:oleObj>
              </mc:Choice>
              <mc:Fallback>
                <p:oleObj name="Equation" r:id="rId5" imgW="4825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43164"/>
                        <a:ext cx="4826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21" name="Rectangle 29"/>
          <p:cNvSpPr>
            <a:spLocks noChangeArrowheads="1"/>
          </p:cNvSpPr>
          <p:nvPr/>
        </p:nvSpPr>
        <p:spPr bwMode="auto">
          <a:xfrm>
            <a:off x="323528" y="838200"/>
            <a:ext cx="6750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25】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使得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其中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3633"/>
              </p:ext>
            </p:extLst>
          </p:nvPr>
        </p:nvGraphicFramePr>
        <p:xfrm>
          <a:off x="1071984" y="1700808"/>
          <a:ext cx="515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7" imgW="5155920" imgH="1562040" progId="Equation.DSMT4">
                  <p:embed/>
                </p:oleObj>
              </mc:Choice>
              <mc:Fallback>
                <p:oleObj name="Equation" r:id="rId7" imgW="51559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1984" y="1700808"/>
                        <a:ext cx="51562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83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7</Words>
  <Application>Microsoft Office PowerPoint</Application>
  <PresentationFormat>全屏显示(4:3)</PresentationFormat>
  <Paragraphs>55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7" baseType="lpstr">
      <vt:lpstr>Office 主题​​</vt:lpstr>
      <vt:lpstr>3_Office 主题​​</vt:lpstr>
      <vt:lpstr>4_Office 主题​​</vt:lpstr>
      <vt:lpstr>2_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cuilh</cp:lastModifiedBy>
  <cp:revision>1</cp:revision>
  <dcterms:modified xsi:type="dcterms:W3CDTF">2016-02-29T13:0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